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5"/>
        <w:gridCol w:w="10487"/>
      </w:tblGrid>
      <w:tr w:rsidR="009D2095" w:rsidRPr="00E26AB6" w14:paraId="78098B7D" w14:textId="77777777" w:rsidTr="0047585F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506CD73" w14:textId="03137A21" w:rsidR="009D2095" w:rsidRPr="00E26AB6" w:rsidRDefault="009D2095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A61FA8" w14:textId="377EA56E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4193198" w14:textId="061EE1D4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انتقال جهت شکل را تغییر می دهد.            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7438794" w14:textId="44CBD0AE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پ)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E75D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1" type="#_x0000_t75" style="width:15.05pt;height:13.85pt" o:ole="">
                  <v:imagedata r:id="rId8" o:title=""/>
                </v:shape>
                <o:OLEObject Type="Embed" ProgID="Equation.DSMT4" ShapeID="_x0000_i1291" DrawAspect="Content" ObjectID="_1808894676" r:id="rId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2AF65D7A">
                <v:shape id="_x0000_i1292" type="#_x0000_t75" style="width:16pt;height:13.95pt" o:ole="">
                  <v:imagedata r:id="rId10" o:title=""/>
                </v:shape>
                <o:OLEObject Type="Embed" ProgID="Equation.DSMT4" ShapeID="_x0000_i1292" DrawAspect="Content" ObjectID="_1808894677" r:id="rId1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373B7C9F" w14:textId="345A6AC4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ت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C8AC38A" w14:textId="32951C73" w:rsidR="009D2095" w:rsidRPr="00706301" w:rsidRDefault="009D2095" w:rsidP="009D2095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ث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4383BE7E" w14:textId="77777777" w:rsidTr="0047585F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AD1067D" w14:textId="26BB9160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C6360A2" w14:textId="20F699D4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581C334">
                <v:shape id="_x0000_i1293" type="#_x0000_t75" style="width:80pt;height:13pt" o:ole="">
                  <v:imagedata r:id="rId12" o:title=""/>
                </v:shape>
                <o:OLEObject Type="Embed" ProgID="Equation.DSMT4" ShapeID="_x0000_i1293" DrawAspect="Content" ObjectID="_1808894678" r:id="rId13"/>
              </w:object>
            </w:r>
          </w:p>
          <w:p w14:paraId="15949215" w14:textId="2F7815E2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E2A6EC5">
                <v:shape id="_x0000_i1294" type="#_x0000_t75" style="width:19pt;height:13pt" o:ole="">
                  <v:imagedata r:id="rId14" o:title=""/>
                </v:shape>
                <o:OLEObject Type="Embed" ProgID="Equation.DSMT4" ShapeID="_x0000_i1294" DrawAspect="Content" ObjectID="_1808894679" r:id="rId15"/>
              </w:objec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CE83CFB">
                <v:shape id="_x0000_i1295" type="#_x0000_t75" style="width:19pt;height:13pt" o:ole="">
                  <v:imagedata r:id="rId16" o:title=""/>
                </v:shape>
                <o:OLEObject Type="Embed" ProgID="Equation.DSMT4" ShapeID="_x0000_i1295" DrawAspect="Content" ObjectID="_1808894680" r:id="rId1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6478329D">
                <v:shape id="_x0000_i1296" type="#_x0000_t75" style="width:20pt;height:13pt" o:ole="">
                  <v:imagedata r:id="rId18" o:title=""/>
                </v:shape>
                <o:OLEObject Type="Embed" ProgID="Equation.DSMT4" ShapeID="_x0000_i1296" DrawAspect="Content" ObjectID="_1808894681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723A8B2C">
                <v:shape id="_x0000_i1297" type="#_x0000_t75" style="width:20pt;height:13pt" o:ole="">
                  <v:imagedata r:id="rId20" o:title=""/>
                </v:shape>
                <o:OLEObject Type="Embed" ProgID="Equation.DSMT4" ShapeID="_x0000_i1297" DrawAspect="Content" ObjectID="_1808894682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FB4F6CF" w14:textId="77777777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4AFA0487">
                <v:shape id="_x0000_i1298" type="#_x0000_t75" style="width:10pt;height:10pt" o:ole="">
                  <v:imagedata r:id="rId22" o:title=""/>
                </v:shape>
                <o:OLEObject Type="Embed" ProgID="Equation.DSMT4" ShapeID="_x0000_i1298" DrawAspect="Content" ObjectID="_1808894683" r:id="rId2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748C9E75">
                <v:shape id="_x0000_i1299" type="#_x0000_t75" style="width:49pt;height:15pt" o:ole="">
                  <v:imagedata r:id="rId24" o:title=""/>
                </v:shape>
                <o:OLEObject Type="Embed" ProgID="Equation.DSMT4" ShapeID="_x0000_i1299" DrawAspect="Content" ObjectID="_1808894684" r:id="rId2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29D48E69" w14:textId="77777777" w:rsidR="009D2095" w:rsidRDefault="009D2095" w:rsidP="00706301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51A7F287">
                <v:shape id="_x0000_i1300" type="#_x0000_t75" style="width:17pt;height:13pt" o:ole="">
                  <v:imagedata r:id="rId26" o:title=""/>
                </v:shape>
                <o:OLEObject Type="Embed" ProgID="Equation.DSMT4" ShapeID="_x0000_i1300" DrawAspect="Content" ObjectID="_1808894685" r:id="rId2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31000FB">
                <v:shape id="_x0000_i1301" type="#_x0000_t75" style="width:30pt;height:13pt" o:ole="">
                  <v:imagedata r:id="rId28" o:title=""/>
                </v:shape>
                <o:OLEObject Type="Embed" ProgID="Equation.DSMT4" ShapeID="_x0000_i1301" DrawAspect="Content" ObjectID="_1808894686" r:id="rId2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08027228">
                <v:shape id="_x0000_i1302" type="#_x0000_t75" style="width:31pt;height:13pt" o:ole="">
                  <v:imagedata r:id="rId30" o:title=""/>
                </v:shape>
                <o:OLEObject Type="Embed" ProgID="Equation.DSMT4" ShapeID="_x0000_i1302" DrawAspect="Content" ObjectID="_1808894687" r:id="rId3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60E21B42">
                <v:shape id="_x0000_i1303" type="#_x0000_t75" style="width:33pt;height:13pt" o:ole="">
                  <v:imagedata r:id="rId32" o:title=""/>
                </v:shape>
                <o:OLEObject Type="Embed" ProgID="Equation.DSMT4" ShapeID="_x0000_i1303" DrawAspect="Content" ObjectID="_1808894688" r:id="rId3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A681701" w14:textId="684A3535" w:rsidR="00640504" w:rsidRPr="00F6410A" w:rsidRDefault="00675570" w:rsidP="00640504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 xml:space="preserve">ج) </w:t>
            </w:r>
            <w:r w:rsidR="00640504" w:rsidRPr="00F6410A">
              <w:rPr>
                <w:rFonts w:cs="0 Nazanin Bold"/>
                <w:noProof/>
                <w:rtl/>
              </w:rPr>
              <w:t>م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انگ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ن</w:t>
            </w:r>
            <w:r w:rsidR="00640504"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9A56204" w14:textId="3F2F040F" w:rsidR="00640504" w:rsidRPr="00640504" w:rsidRDefault="00640504" w:rsidP="00640504">
            <w:pPr>
              <w:bidi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1) 12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2) 6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           3) 12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4) 6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07250F52" w14:textId="77777777" w:rsidTr="0047585F">
        <w:trPr>
          <w:trHeight w:val="716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497F0E1" w14:textId="04C4E286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400AACD" w14:textId="5C527301" w:rsidR="009D2095" w:rsidRPr="00063CC9" w:rsidRDefault="009D2095" w:rsidP="00063CC9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مقابل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    </w:t>
            </w:r>
            <w:r w:rsidR="00063CC9" w:rsidRPr="00F76973">
              <w:rPr>
                <w:rFonts w:cs="B Nazanin"/>
                <w:position w:val="-20"/>
              </w:rPr>
              <w:object w:dxaOrig="2480" w:dyaOrig="540" w14:anchorId="08F46694">
                <v:shape id="_x0000_i1304" type="#_x0000_t75" style="width:124pt;height:26.9pt" o:ole="">
                  <v:imagedata r:id="rId34" o:title=""/>
                </v:shape>
                <o:OLEObject Type="Embed" ProgID="Equation.DSMT4" ShapeID="_x0000_i1304" DrawAspect="Content" ObjectID="_1808894689" r:id="rId35"/>
              </w:objec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9D2095" w:rsidRPr="00E26AB6" w14:paraId="589A7C62" w14:textId="77777777" w:rsidTr="0047585F">
        <w:trPr>
          <w:trHeight w:val="87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6AF9A3CB" w14:textId="1EC4983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0D6347" w14:textId="77777777" w:rsidR="009D2095" w:rsidRDefault="009D2095" w:rsidP="00C67614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3A70107D">
                <v:shape id="_x0000_i1305" type="#_x0000_t75" style="width:12pt;height:31pt" o:ole="">
                  <v:imagedata r:id="rId36" o:title=""/>
                </v:shape>
                <o:OLEObject Type="Embed" ProgID="Equation.DSMT4" ShapeID="_x0000_i1305" DrawAspect="Content" ObjectID="_1808894690" r:id="rId37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78356D30">
                <v:shape id="_x0000_i1306" type="#_x0000_t75" style="width:11pt;height:31pt" o:ole="">
                  <v:imagedata r:id="rId38" o:title=""/>
                </v:shape>
                <o:OLEObject Type="Embed" ProgID="Equation.DSMT4" ShapeID="_x0000_i1306" DrawAspect="Content" ObjectID="_1808894691" r:id="rId39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060DA5CD" w14:textId="2486F90E" w:rsidR="00E537DC" w:rsidRPr="00CA541B" w:rsidRDefault="00E537DC" w:rsidP="00E537DC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9D2095" w:rsidRPr="00E26AB6" w14:paraId="1E6BE931" w14:textId="77777777" w:rsidTr="0047585F">
        <w:trPr>
          <w:trHeight w:val="851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46659292" w14:textId="72E86CBC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9B492B" w14:textId="77777777" w:rsidR="009D2095" w:rsidRPr="00E26AB6" w:rsidRDefault="009D2095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حاصل عبارت مقابل را به دست آورید.</w:t>
            </w:r>
          </w:p>
          <w:p w14:paraId="241D072C" w14:textId="5FABC792" w:rsidR="009D2095" w:rsidRPr="00E26AB6" w:rsidRDefault="009D2095" w:rsidP="006D09E2">
            <w:pPr>
              <w:tabs>
                <w:tab w:val="center" w:pos="4854"/>
              </w:tabs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41A6924E">
                <v:shape id="_x0000_i1307" type="#_x0000_t75" style="width:100pt;height:16pt" o:ole="">
                  <v:imagedata r:id="rId40" o:title=""/>
                </v:shape>
                <o:OLEObject Type="Embed" ProgID="Equation.DSMT4" ShapeID="_x0000_i1307" DrawAspect="Content" ObjectID="_1808894692" r:id="rId41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</w:t>
            </w:r>
            <w:r>
              <w:rPr>
                <w:rFonts w:eastAsiaTheme="minorEastAsia" w:cs="B Nazanin"/>
                <w:b/>
                <w:bCs/>
              </w:rPr>
              <w:t xml:space="preserve">      </w:t>
            </w:r>
            <w:r w:rsidR="006D09E2"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320" w:dyaOrig="320" w14:anchorId="056FF1C8">
                <v:shape id="_x0000_i1308" type="#_x0000_t75" style="width:66pt;height:16pt" o:ole="">
                  <v:imagedata r:id="rId42" o:title=""/>
                </v:shape>
                <o:OLEObject Type="Embed" ProgID="Equation.DSMT4" ShapeID="_x0000_i1308" DrawAspect="Content" ObjectID="_1808894693" r:id="rId43"/>
              </w:object>
            </w:r>
            <w:r w:rsidR="006D09E2">
              <w:rPr>
                <w:rFonts w:eastAsiaTheme="minorEastAsia" w:cs="B Nazanin"/>
                <w:b/>
                <w:bCs/>
              </w:rPr>
              <w:t xml:space="preserve">                                  </w:t>
            </w:r>
            <w:r w:rsidR="006D09E2" w:rsidRPr="006D09E2">
              <w:rPr>
                <w:rFonts w:eastAsiaTheme="minorEastAsia" w:cs="B Nazanin"/>
                <w:b/>
                <w:bCs/>
                <w:position w:val="-6"/>
              </w:rPr>
              <w:object w:dxaOrig="999" w:dyaOrig="260" w14:anchorId="00E805B5">
                <v:shape id="_x0000_i1309" type="#_x0000_t75" style="width:49.95pt;height:13pt" o:ole="">
                  <v:imagedata r:id="rId44" o:title=""/>
                </v:shape>
                <o:OLEObject Type="Embed" ProgID="Equation.DSMT4" ShapeID="_x0000_i1309" DrawAspect="Content" ObjectID="_1808894694" r:id="rId45"/>
              </w:object>
            </w:r>
          </w:p>
          <w:p w14:paraId="2CDA79BC" w14:textId="77777777" w:rsidR="009D2095" w:rsidRDefault="009D2095" w:rsidP="00C67614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دمای هوای رشت 12 درجه بالای صفر و دمای تبریز 15 درجه سردتر از رشت است. دمای هوای تبریز چند درجه است؟ </w:t>
            </w:r>
          </w:p>
          <w:p w14:paraId="41B4CEF5" w14:textId="41A688CA" w:rsidR="00E537DC" w:rsidRPr="004224C7" w:rsidRDefault="00E537DC" w:rsidP="00E537DC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14C65E9A" w14:textId="77777777" w:rsidTr="0047585F">
        <w:trPr>
          <w:trHeight w:val="20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25AD3473" w14:textId="78C1D4A9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7A0008" w14:textId="00C582D5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عبارت جبری مقابل را ساده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68903EC9">
                <v:shape id="_x0000_i1310" type="#_x0000_t75" style="width:77pt;height:16pt" o:ole="">
                  <v:imagedata r:id="rId46" o:title=""/>
                </v:shape>
                <o:OLEObject Type="Embed" ProgID="Equation.DSMT4" ShapeID="_x0000_i1310" DrawAspect="Content" ObjectID="_1808894695" r:id="rId47"/>
              </w:object>
            </w:r>
          </w:p>
          <w:p w14:paraId="7D851AD2" w14:textId="6B471C9F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67885803">
                <v:shape id="_x0000_i1311" type="#_x0000_t75" style="width:29pt;height:13pt" o:ole="">
                  <v:imagedata r:id="rId48" o:title=""/>
                </v:shape>
                <o:OLEObject Type="Embed" ProgID="Equation.DSMT4" ShapeID="_x0000_i1311" DrawAspect="Content" ObjectID="_1808894696" r:id="rId49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646AABA1">
                <v:shape id="_x0000_i1312" type="#_x0000_t75" style="width:42.95pt;height:13pt" o:ole="">
                  <v:imagedata r:id="rId50" o:title=""/>
                </v:shape>
                <o:OLEObject Type="Embed" ProgID="Equation.DSMT4" ShapeID="_x0000_i1312" DrawAspect="Content" ObjectID="_1808894697" r:id="rId51"/>
              </w:object>
            </w:r>
          </w:p>
          <w:p w14:paraId="1FE50870" w14:textId="206CD17D" w:rsidR="009D2095" w:rsidRPr="0060603B" w:rsidRDefault="009D2095" w:rsidP="0060603B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) 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 w:rsid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</w:t>
            </w:r>
            <w:r w:rsidR="0060603B"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                </w:t>
            </w:r>
          </w:p>
          <w:p w14:paraId="6DC950E7" w14:textId="4FD6C347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د</w:t>
            </w:r>
            <w:r w:rsidRPr="00E26AB6">
              <w:rPr>
                <w:rFonts w:cs="B Nazanin" w:hint="cs"/>
                <w:b/>
                <w:bCs/>
                <w:rtl/>
              </w:rPr>
              <w:t>) معادلة مقابل را حل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15DA02E">
                <v:shape id="_x0000_i1313" type="#_x0000_t75" style="width:48pt;height:13pt" o:ole="">
                  <v:imagedata r:id="rId52" o:title=""/>
                </v:shape>
                <o:OLEObject Type="Embed" ProgID="Equation.DSMT4" ShapeID="_x0000_i1313" DrawAspect="Content" ObjectID="_1808894698" r:id="rId53"/>
              </w:object>
            </w:r>
          </w:p>
          <w:p w14:paraId="443EC001" w14:textId="26C507A9" w:rsidR="009D2095" w:rsidRDefault="009D2095" w:rsidP="004224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</w:t>
            </w:r>
          </w:p>
          <w:p w14:paraId="00C1D428" w14:textId="6E4DD19C" w:rsidR="009D2095" w:rsidRPr="004224C7" w:rsidRDefault="009D2095" w:rsidP="000A422B">
            <w:pPr>
              <w:bidi/>
              <w:rPr>
                <w:rFonts w:cs="B Nazanin"/>
                <w:b/>
                <w:bCs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685888" behindDoc="0" locked="0" layoutInCell="1" allowOverlap="1" wp14:anchorId="6D8B4D44" wp14:editId="26D8FEF7">
                  <wp:simplePos x="0" y="0"/>
                  <wp:positionH relativeFrom="column">
                    <wp:posOffset>42545</wp:posOffset>
                  </wp:positionH>
                  <wp:positionV relativeFrom="paragraph">
                    <wp:posOffset>135890</wp:posOffset>
                  </wp:positionV>
                  <wp:extent cx="1638300" cy="285977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85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D2095" w:rsidRPr="00E26AB6" w14:paraId="15D62F4D" w14:textId="77777777" w:rsidTr="0047585F">
        <w:trPr>
          <w:trHeight w:val="2098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2EAD37B" w14:textId="3B1B9CAD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8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4A393F2" w14:textId="43D7C65A" w:rsidR="009D2095" w:rsidRDefault="009D2095" w:rsidP="00ED66AC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در جای خالی </w:t>
            </w:r>
            <w:r>
              <w:rPr>
                <w:rFonts w:cs="B Nazanin" w:hint="cs"/>
                <w:b/>
                <w:bCs/>
                <w:rtl/>
              </w:rPr>
              <w:t>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642C02F1" w14:textId="77777777" w:rsidR="00257C90" w:rsidRPr="00257C90" w:rsidRDefault="00257C90" w:rsidP="00257C9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sz w:val="14"/>
                <w:szCs w:val="14"/>
                <w:rtl/>
                <w:lang w:bidi="fa-IR"/>
              </w:rPr>
            </w:pPr>
          </w:p>
          <w:p w14:paraId="1D2A6DF0" w14:textId="77777777" w:rsidR="00317CC1" w:rsidRDefault="00BB1400" w:rsidP="00D95A80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D66C6B0" wp14:editId="54DA14FE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2565</wp:posOffset>
                      </wp:positionV>
                      <wp:extent cx="2301240" cy="11811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BA7A1" w14:textId="33BE642D" w:rsidR="009D2095" w:rsidRDefault="009D2095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6D97B96F">
                                      <v:shape id="_x0000_i1322" type="#_x0000_t75" style="width:89.85pt;height:64.5pt" o:ole="">
                                        <v:imagedata r:id="rId55" o:title=""/>
                                      </v:shape>
                                      <o:OLEObject Type="Embed" ProgID="FXDraw.Graphic" ShapeID="_x0000_i1322" DrawAspect="Content" ObjectID="_1808894707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D66C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3.3pt;margin-top:15.95pt;width:181.2pt;height:93pt;z-index:251684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mwGfAIAAGEFAAAOAAAAZHJzL2Uyb0RvYy54bWysVE1P3DAQvVfqf7B8L0kWlt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" filled="f" stroked="f" strokeweight=".5pt">
                      <v:textbox style="mso-fit-shape-to-text:t">
                        <w:txbxContent>
                          <w:p w14:paraId="352BA7A1" w14:textId="33BE642D" w:rsidR="009D2095" w:rsidRDefault="009D2095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6D97B96F">
                                <v:shape id="_x0000_i1322" type="#_x0000_t75" style="width:89.85pt;height:64.5pt" o:ole="">
                                  <v:imagedata r:id="rId55" o:title=""/>
                                </v:shape>
                                <o:OLEObject Type="Embed" ProgID="FXDraw.Graphic" ShapeID="_x0000_i1322" DrawAspect="Content" ObjectID="_1808894707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2B5781E2">
                <v:shape id="_x0000_i1314" type="#_x0000_t75" style="width:108pt;height:17pt" o:ole="">
                  <v:imagedata r:id="rId58" o:title=""/>
                </v:shape>
                <o:OLEObject Type="Embed" ProgID="Equation.DSMT4" ShapeID="_x0000_i1314" DrawAspect="Content" ObjectID="_1808894699" r:id="rId59"/>
              </w:objec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 w:rsidR="009D2095"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 w:rsidR="009D2095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>
              <w:rPr>
                <w:rFonts w:eastAsiaTheme="minorEastAsia" w:cs="B Nazanin"/>
                <w:b/>
                <w:bCs/>
              </w:rPr>
              <w:t xml:space="preserve">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7981BC1A">
                <v:shape id="_x0000_i1315" type="#_x0000_t75" style="width:82pt;height:17pt" o:ole="">
                  <v:imagedata r:id="rId60" o:title=""/>
                </v:shape>
                <o:OLEObject Type="Embed" ProgID="Equation.DSMT4" ShapeID="_x0000_i1315" DrawAspect="Content" ObjectID="_1808894700" r:id="rId61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165B1F2C">
                <v:shape id="_x0000_i1316" type="#_x0000_t75" style="width:71.3pt;height:17.25pt" o:ole="">
                  <v:imagedata r:id="rId62" o:title=""/>
                </v:shape>
                <o:OLEObject Type="Embed" ProgID="Equation.DSMT4" ShapeID="_x0000_i1316" DrawAspect="Content" ObjectID="_1808894701" r:id="rId63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</w:t>
            </w:r>
          </w:p>
          <w:p w14:paraId="1DA056A1" w14:textId="3B2F35A9" w:rsidR="009D2095" w:rsidRPr="00257C90" w:rsidRDefault="009D2095" w:rsidP="00317CC1">
            <w:pPr>
              <w:tabs>
                <w:tab w:val="left" w:pos="5474"/>
              </w:tabs>
              <w:bidi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</w:t>
            </w:r>
          </w:p>
          <w:p w14:paraId="2B282273" w14:textId="06ABC75A" w:rsidR="009D2095" w:rsidRPr="00E26AB6" w:rsidRDefault="009D2095" w:rsidP="00ED66AC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با توجه به شکل زیر اندازه ی زاویه های خواسته شده را محاسبه کنید.</w:t>
            </w:r>
          </w:p>
          <w:p w14:paraId="6A33A13E" w14:textId="49FC582D" w:rsidR="009D2095" w:rsidRPr="00E26AB6" w:rsidRDefault="009D2095" w:rsidP="00ED66AC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4F81EBD">
                <v:shape id="_x0000_i1317" type="#_x0000_t75" style="width:38.25pt;height:15.75pt" o:ole="">
                  <v:imagedata r:id="rId64" o:title=""/>
                </v:shape>
                <o:OLEObject Type="Embed" ProgID="Equation.DSMT4" ShapeID="_x0000_i1317" DrawAspect="Content" ObjectID="_1808894702" r:id="rId6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1DC013A0">
                <v:shape id="_x0000_i1318" type="#_x0000_t75" style="width:39pt;height:15.75pt" o:ole="">
                  <v:imagedata r:id="rId66" o:title=""/>
                </v:shape>
                <o:OLEObject Type="Embed" ProgID="Equation.DSMT4" ShapeID="_x0000_i1318" DrawAspect="Content" ObjectID="_1808894703" r:id="rId67"/>
              </w:object>
            </w:r>
          </w:p>
          <w:p w14:paraId="55BFC4E3" w14:textId="574C4622" w:rsidR="009D2095" w:rsidRPr="00E26AB6" w:rsidRDefault="009D2095" w:rsidP="00D95A80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3884496B" w14:textId="77777777" w:rsidTr="0047585F">
        <w:trPr>
          <w:trHeight w:val="1067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5DED5504" w14:textId="2EB44DD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9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232B35" w14:textId="242B5DA5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B8058A4" wp14:editId="6EF60238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7F297" w14:textId="0B76E8B3" w:rsidR="009D2095" w:rsidRDefault="009D2095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04E89BA6">
                                      <v:shape id="_x0000_i1323" type="#_x0000_t75" style="width:76.55pt;height:54.75pt" o:ole="">
                                        <v:imagedata r:id="rId68" o:title=""/>
                                      </v:shape>
                                      <o:OLEObject Type="Embed" ProgID="FXDraw.Graphic" ShapeID="_x0000_i1323" DrawAspect="Content" ObjectID="_1808894708" r:id="rId6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058A4" id="Text Box 3" o:spid="_x0000_s1027" type="#_x0000_t202" style="position:absolute;left:0;text-align:left;margin-left:19pt;margin-top:-.05pt;width:152.2pt;height:96.6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" filled="f" stroked="f" strokeweight=".5pt">
                      <v:textbox style="mso-fit-shape-to-text:t">
                        <w:txbxContent>
                          <w:p w14:paraId="6AA7F297" w14:textId="0B76E8B3" w:rsidR="009D2095" w:rsidRDefault="009D2095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04E89BA6">
                                <v:shape id="_x0000_i1323" type="#_x0000_t75" style="width:76.55pt;height:54.75pt" o:ole="">
                                  <v:imagedata r:id="rId68" o:title=""/>
                                </v:shape>
                                <o:OLEObject Type="Embed" ProgID="FXDraw.Graphic" ShapeID="_x0000_i1323" DrawAspect="Content" ObjectID="_1808894708" r:id="rId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</w:t>
            </w:r>
            <w:bookmarkStart w:id="0" w:name="_GoBack"/>
            <w:bookmarkEnd w:id="0"/>
            <w:r w:rsidRPr="00E26AB6">
              <w:rPr>
                <w:rFonts w:cs="B Nazanin" w:hint="cs"/>
                <w:b/>
                <w:bCs/>
                <w:rtl/>
              </w:rPr>
              <w:t>تند:</w:t>
            </w:r>
          </w:p>
          <w:p w14:paraId="713D7B2D" w14:textId="77777777" w:rsidR="009D2095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74E36047" w14:textId="0C45FBDF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4CC245A9">
                <v:shape id="_x0000_i1319" type="#_x0000_t75" style="width:54.7pt;height:17.25pt" o:ole="">
                  <v:imagedata r:id="rId71" o:title=""/>
                </v:shape>
                <o:OLEObject Type="Embed" ProgID="Equation.DSMT4" ShapeID="_x0000_i1319" DrawAspect="Content" ObjectID="_1808894704" r:id="rId72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="00DD553F"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36E2F8E">
                <v:shape id="_x0000_i1320" type="#_x0000_t75" style="width:36.75pt;height:17.25pt" o:ole="">
                  <v:imagedata r:id="rId73" o:title=""/>
                </v:shape>
                <o:OLEObject Type="Embed" ProgID="Equation.DSMT4" ShapeID="_x0000_i1320" DrawAspect="Content" ObjectID="_1808894705" r:id="rId74"/>
              </w:object>
            </w:r>
          </w:p>
        </w:tc>
      </w:tr>
      <w:tr w:rsidR="00111B48" w:rsidRPr="00E26AB6" w14:paraId="0641C193" w14:textId="77777777" w:rsidTr="0047585F">
        <w:trPr>
          <w:trHeight w:val="1282"/>
        </w:trPr>
        <w:tc>
          <w:tcPr>
            <w:tcW w:w="475" w:type="dxa"/>
            <w:tcBorders>
              <w:right w:val="thinThickSmallGap" w:sz="12" w:space="0" w:color="auto"/>
            </w:tcBorders>
            <w:vAlign w:val="center"/>
          </w:tcPr>
          <w:p w14:paraId="1D628734" w14:textId="47802A8A" w:rsidR="00111B48" w:rsidRDefault="00111B48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10487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E19D1C0" w14:textId="42C98CB6" w:rsid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687936" behindDoc="0" locked="0" layoutInCell="1" allowOverlap="1" wp14:anchorId="2B211FDD" wp14:editId="437A5C28">
                  <wp:simplePos x="0" y="0"/>
                  <wp:positionH relativeFrom="page">
                    <wp:posOffset>27940</wp:posOffset>
                  </wp:positionH>
                  <wp:positionV relativeFrom="page">
                    <wp:posOffset>9862</wp:posOffset>
                  </wp:positionV>
                  <wp:extent cx="1398905" cy="784461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276" cy="808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</w:p>
          <w:p w14:paraId="4927FB0F" w14:textId="77777777" w:rsidR="0047589B" w:rsidRPr="0047589B" w:rsidRDefault="0047589B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  <w:p w14:paraId="67E98FE2" w14:textId="0F905DC3" w:rsidR="00111B48" w:rsidRP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3ABCA2B">
                <v:shape id="_x0000_i1321" type="#_x0000_t75" style="width:213.8pt;height:24pt" o:ole="">
                  <v:imagedata r:id="rId77" o:title=""/>
                </v:shape>
                <o:OLEObject Type="Embed" ProgID="Equation.DSMT4" ShapeID="_x0000_i1321" DrawAspect="Content" ObjectID="_1808894706" r:id="rId78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</w:tc>
      </w:tr>
    </w:tbl>
    <w:p w14:paraId="367624D5" w14:textId="77777777" w:rsidR="002C762D" w:rsidRPr="0022262C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22262C" w:rsidSect="0071447D">
      <w:headerReference w:type="even" r:id="rId79"/>
      <w:headerReference w:type="default" r:id="rId80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5392E3" w14:textId="77777777" w:rsidR="00CB4546" w:rsidRDefault="00CB4546" w:rsidP="001B4C7C">
      <w:r>
        <w:separator/>
      </w:r>
    </w:p>
  </w:endnote>
  <w:endnote w:type="continuationSeparator" w:id="0">
    <w:p w14:paraId="47C0496F" w14:textId="77777777" w:rsidR="00CB4546" w:rsidRDefault="00CB4546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B46D714B-255F-497D-9BC6-B7C6167C7685}"/>
    <w:embedBold r:id="rId2" w:fontKey="{BD87CE2B-E23E-43A6-9493-A60981E9ECF4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78B64645-C380-40FA-AAE4-65FEDBB94293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E1705098-E756-483C-A1AE-EE4AD8CF0B1E}"/>
    <w:embedBold r:id="rId5" w:fontKey="{21B7381B-B8BC-4FB3-9857-F18534505488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6" w:fontKey="{FA707C16-623F-452B-8BE4-B156D636B1A4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7" w:fontKey="{BE638B06-4686-4C48-BC55-528DFE6FFB9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02542AFF-9DFA-40B9-B590-52F926BA9A0C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493330" w14:textId="77777777" w:rsidR="00CB4546" w:rsidRDefault="00CB4546" w:rsidP="001B4C7C">
      <w:r>
        <w:separator/>
      </w:r>
    </w:p>
  </w:footnote>
  <w:footnote w:type="continuationSeparator" w:id="0">
    <w:p w14:paraId="5735478A" w14:textId="77777777" w:rsidR="00CB4546" w:rsidRDefault="00CB4546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195E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3CC9"/>
    <w:rsid w:val="00064506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22B"/>
    <w:rsid w:val="000A4CC8"/>
    <w:rsid w:val="000A6BBD"/>
    <w:rsid w:val="000A760E"/>
    <w:rsid w:val="000B067B"/>
    <w:rsid w:val="000B113C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E640F"/>
    <w:rsid w:val="000E6C94"/>
    <w:rsid w:val="000F1973"/>
    <w:rsid w:val="000F416B"/>
    <w:rsid w:val="0010268E"/>
    <w:rsid w:val="001029A4"/>
    <w:rsid w:val="00106681"/>
    <w:rsid w:val="00106C10"/>
    <w:rsid w:val="001104D2"/>
    <w:rsid w:val="00111B48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5D8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4975"/>
    <w:rsid w:val="00205D05"/>
    <w:rsid w:val="00207CE9"/>
    <w:rsid w:val="00213369"/>
    <w:rsid w:val="0021721E"/>
    <w:rsid w:val="002178F6"/>
    <w:rsid w:val="0022262C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57C90"/>
    <w:rsid w:val="00263E3C"/>
    <w:rsid w:val="002643D7"/>
    <w:rsid w:val="00274AD1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17CC1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24C7"/>
    <w:rsid w:val="00424517"/>
    <w:rsid w:val="004323ED"/>
    <w:rsid w:val="00435F92"/>
    <w:rsid w:val="004375D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85F"/>
    <w:rsid w:val="0047589B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CD5"/>
    <w:rsid w:val="004F1D69"/>
    <w:rsid w:val="004F1F0A"/>
    <w:rsid w:val="004F2AAF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3B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04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75570"/>
    <w:rsid w:val="006854A4"/>
    <w:rsid w:val="00687009"/>
    <w:rsid w:val="00687CCE"/>
    <w:rsid w:val="006942FF"/>
    <w:rsid w:val="00695D3E"/>
    <w:rsid w:val="006966B7"/>
    <w:rsid w:val="006A3114"/>
    <w:rsid w:val="006A3F4E"/>
    <w:rsid w:val="006A44B5"/>
    <w:rsid w:val="006B2CD8"/>
    <w:rsid w:val="006B509F"/>
    <w:rsid w:val="006B5AAF"/>
    <w:rsid w:val="006B6C7C"/>
    <w:rsid w:val="006C0652"/>
    <w:rsid w:val="006C68DD"/>
    <w:rsid w:val="006D09E2"/>
    <w:rsid w:val="006D3668"/>
    <w:rsid w:val="006D3C8A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6301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28A1"/>
    <w:rsid w:val="00796551"/>
    <w:rsid w:val="007A1581"/>
    <w:rsid w:val="007A4D34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26C3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8F7F6D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4CD6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6F78"/>
    <w:rsid w:val="009671E9"/>
    <w:rsid w:val="00970C7B"/>
    <w:rsid w:val="00972818"/>
    <w:rsid w:val="00972BFB"/>
    <w:rsid w:val="00973A8E"/>
    <w:rsid w:val="0097424E"/>
    <w:rsid w:val="0097606B"/>
    <w:rsid w:val="009806EE"/>
    <w:rsid w:val="00984CD2"/>
    <w:rsid w:val="00986160"/>
    <w:rsid w:val="00986A2D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2095"/>
    <w:rsid w:val="009D3127"/>
    <w:rsid w:val="009D68BE"/>
    <w:rsid w:val="009E0BD1"/>
    <w:rsid w:val="009E24FC"/>
    <w:rsid w:val="009E2BCB"/>
    <w:rsid w:val="009E413F"/>
    <w:rsid w:val="009E49CD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0001"/>
    <w:rsid w:val="00A12C13"/>
    <w:rsid w:val="00A13968"/>
    <w:rsid w:val="00A1629D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3E3"/>
    <w:rsid w:val="00A968B9"/>
    <w:rsid w:val="00A974F3"/>
    <w:rsid w:val="00AA1091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400"/>
    <w:rsid w:val="00BB180D"/>
    <w:rsid w:val="00BB5075"/>
    <w:rsid w:val="00BB6D0F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BF6DCB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67614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41B"/>
    <w:rsid w:val="00CA5A46"/>
    <w:rsid w:val="00CB4546"/>
    <w:rsid w:val="00CC39B1"/>
    <w:rsid w:val="00CC39C8"/>
    <w:rsid w:val="00CC7CED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32FC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3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26AB6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37DC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4E88"/>
    <w:rsid w:val="00EA7910"/>
    <w:rsid w:val="00EB0575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7241"/>
    <w:rsid w:val="00EF6263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67C86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6301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5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76" Type="http://schemas.microsoft.com/office/2007/relationships/hdphoto" Target="media/hdphoto1.wdp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04C686-B969-43F8-BED1-459F211AB4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54</TotalTime>
  <Pages>1</Pages>
  <Words>525</Words>
  <Characters>299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43</cp:revision>
  <cp:lastPrinted>2024-05-28T07:38:00Z</cp:lastPrinted>
  <dcterms:created xsi:type="dcterms:W3CDTF">2024-05-28T07:39:00Z</dcterms:created>
  <dcterms:modified xsi:type="dcterms:W3CDTF">2025-05-16T06:28:00Z</dcterms:modified>
</cp:coreProperties>
</file>